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5"/>
  </p:notesMasterIdLst>
  <p:handoutMasterIdLst>
    <p:handoutMasterId r:id="rId6"/>
  </p:handoutMasterIdLst>
  <p:sldIdLst>
    <p:sldId id="256" r:id="rId2"/>
    <p:sldId id="275" r:id="rId3"/>
    <p:sldId id="286" r:id="rId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727" autoAdjust="0"/>
    <p:restoredTop sz="94660"/>
  </p:normalViewPr>
  <p:slideViewPr>
    <p:cSldViewPr>
      <p:cViewPr>
        <p:scale>
          <a:sx n="90" d="100"/>
          <a:sy n="90" d="100"/>
        </p:scale>
        <p:origin x="-768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801188B7-04DB-482C-ACBD-B042BD03FF32}" type="datetime1">
              <a:rPr lang="en-US"/>
              <a:pPr>
                <a:defRPr/>
              </a:pPr>
              <a:t>2/26/2014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1C46F4E7-9B32-4006-9FCA-A057668F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06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E047CA2-9CF3-4A67-AF1B-A0D6F7165F46}" type="datetime1">
              <a:rPr lang="en-US"/>
              <a:pPr>
                <a:defRPr/>
              </a:pPr>
              <a:t>2/26/2014</a:t>
            </a:fld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E439BBFC-10B3-4E5D-96B9-CB7ACE66D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22873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D74F7-0FDA-44A3-9E58-0648EB045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2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A4191-2B16-4448-BBDD-47119CE5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7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42866-4988-435F-A124-775E85E43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93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006C2-D404-4CCD-A9F6-8A8482FBAF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169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8236-6C0E-4F0E-95F1-489C02BFE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1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56411-86AD-4353-94D7-1148E9E9E5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13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5345-A322-466A-81BF-58C6F7D6B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00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33A7A-9BC5-4A77-9DC8-97FA04CCD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64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EA3D6-00DF-4824-A6B1-6A2CD4C60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19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5A3B5-3CCA-422B-B025-721741982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9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E42DC-9506-4884-B786-6EE02DF32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6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E40166-6F90-46F9-9C43-6D2B3F04F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image" Target="../media/image10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B391D95-EC9F-4F0F-97E2-116F8E9ED715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3124200" cy="68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Warm-up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2133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rmine the value of: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06424"/>
              </p:ext>
            </p:extLst>
          </p:nvPr>
        </p:nvGraphicFramePr>
        <p:xfrm>
          <a:off x="4849813" y="1868488"/>
          <a:ext cx="1797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1868488"/>
                        <a:ext cx="17970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4516DA4-68C7-4F0E-876E-2FEE97BCC193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smtClean="0"/>
              <a:t>Objectiv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783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/>
              <a:t>Quiz o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valuate </a:t>
            </a:r>
            <a:r>
              <a:rPr lang="en-US" dirty="0" smtClean="0"/>
              <a:t>trigonometric functions of any angl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 reference angles to evaluate trigonometric function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7F50F91E-0CA3-475C-BF14-42C7828CBC2E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b="1" dirty="0" err="1" smtClean="0"/>
              <a:t>Sneedlegrit</a:t>
            </a:r>
            <a:r>
              <a:rPr lang="en-US" sz="4200" b="1" dirty="0" smtClean="0"/>
              <a:t>: </a:t>
            </a:r>
            <a:br>
              <a:rPr lang="en-US" sz="4200" b="1" dirty="0" smtClean="0"/>
            </a:br>
            <a:r>
              <a:rPr lang="en-US" sz="4200" b="1" dirty="0" smtClean="0"/>
              <a:t>Find all 6 trig functions of an angle</a:t>
            </a:r>
          </a:p>
        </p:txBody>
      </p:sp>
      <p:pic>
        <p:nvPicPr>
          <p:cNvPr id="7" name="Picture 6" descr="MC900024453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00671"/>
            <a:ext cx="1110600" cy="10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900056939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715000"/>
            <a:ext cx="899609" cy="7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66305"/>
              </p:ext>
            </p:extLst>
          </p:nvPr>
        </p:nvGraphicFramePr>
        <p:xfrm>
          <a:off x="2855913" y="1538288"/>
          <a:ext cx="15938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538288"/>
                        <a:ext cx="159385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82126"/>
              </p:ext>
            </p:extLst>
          </p:nvPr>
        </p:nvGraphicFramePr>
        <p:xfrm>
          <a:off x="6019800" y="1745993"/>
          <a:ext cx="1642275" cy="54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45993"/>
                        <a:ext cx="1642275" cy="54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29625"/>
              </p:ext>
            </p:extLst>
          </p:nvPr>
        </p:nvGraphicFramePr>
        <p:xfrm>
          <a:off x="1491600" y="2743200"/>
          <a:ext cx="1531247" cy="61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10" imgW="444114" imgH="177646" progId="Equation.DSMT4">
                  <p:embed/>
                </p:oleObj>
              </mc:Choice>
              <mc:Fallback>
                <p:oleObj name="Equation" r:id="rId10" imgW="444114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0" y="2743200"/>
                        <a:ext cx="1531247" cy="61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91001"/>
              </p:ext>
            </p:extLst>
          </p:nvPr>
        </p:nvGraphicFramePr>
        <p:xfrm>
          <a:off x="4953000" y="2819400"/>
          <a:ext cx="1563826" cy="4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12" imgW="457200" imgH="139700" progId="Equation.DSMT4">
                  <p:embed/>
                </p:oleObj>
              </mc:Choice>
              <mc:Fallback>
                <p:oleObj name="Equation" r:id="rId12" imgW="457200" imgH="139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563826" cy="48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9071"/>
              </p:ext>
            </p:extLst>
          </p:nvPr>
        </p:nvGraphicFramePr>
        <p:xfrm>
          <a:off x="1491600" y="3657600"/>
          <a:ext cx="1596406" cy="4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14" imgW="469900" imgH="139700" progId="Equation.DSMT4">
                  <p:embed/>
                </p:oleObj>
              </mc:Choice>
              <mc:Fallback>
                <p:oleObj name="Equation" r:id="rId14" imgW="469900" imgH="139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0" y="3657600"/>
                        <a:ext cx="1596406" cy="48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03915"/>
              </p:ext>
            </p:extLst>
          </p:nvPr>
        </p:nvGraphicFramePr>
        <p:xfrm>
          <a:off x="5018118" y="3733800"/>
          <a:ext cx="1563826" cy="4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16" imgW="457200" imgH="139700" progId="Equation.DSMT4">
                  <p:embed/>
                </p:oleObj>
              </mc:Choice>
              <mc:Fallback>
                <p:oleObj name="Equation" r:id="rId16" imgW="4572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118" y="3733800"/>
                        <a:ext cx="1563826" cy="48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89083"/>
              </p:ext>
            </p:extLst>
          </p:nvPr>
        </p:nvGraphicFramePr>
        <p:xfrm>
          <a:off x="1491600" y="4419600"/>
          <a:ext cx="1563825" cy="55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18" imgW="457002" imgH="165028" progId="Equation.DSMT4">
                  <p:embed/>
                </p:oleObj>
              </mc:Choice>
              <mc:Fallback>
                <p:oleObj name="Equation" r:id="rId18" imgW="457002" imgH="16502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0" y="4419600"/>
                        <a:ext cx="1563825" cy="55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79268"/>
              </p:ext>
            </p:extLst>
          </p:nvPr>
        </p:nvGraphicFramePr>
        <p:xfrm>
          <a:off x="5079533" y="4648200"/>
          <a:ext cx="1563825" cy="55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20" imgW="457002" imgH="165028" progId="Equation.DSMT4">
                  <p:embed/>
                </p:oleObj>
              </mc:Choice>
              <mc:Fallback>
                <p:oleObj name="Equation" r:id="rId20" imgW="457002" imgH="16502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3" y="4648200"/>
                        <a:ext cx="1563825" cy="55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1491600" y="1745993"/>
            <a:ext cx="711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iven 				an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2416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766</TotalTime>
  <Words>31</Words>
  <Application>Microsoft Office PowerPoint</Application>
  <PresentationFormat>On-screen Show (4:3)</PresentationFormat>
  <Paragraphs>13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Level</vt:lpstr>
      <vt:lpstr>MathType 5.0 Equation</vt:lpstr>
      <vt:lpstr>Equation</vt:lpstr>
      <vt:lpstr>Warm-up:</vt:lpstr>
      <vt:lpstr>Objectives</vt:lpstr>
      <vt:lpstr>Sneedlegrit:  Find all 6 trig functions of an angle</vt:lpstr>
    </vt:vector>
  </TitlesOfParts>
  <Company>Valley Christian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liphant</dc:creator>
  <cp:lastModifiedBy>Kurutz, Jeremy</cp:lastModifiedBy>
  <cp:revision>105</cp:revision>
  <dcterms:created xsi:type="dcterms:W3CDTF">2006-08-28T02:45:28Z</dcterms:created>
  <dcterms:modified xsi:type="dcterms:W3CDTF">2014-02-26T15:56:47Z</dcterms:modified>
</cp:coreProperties>
</file>